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D0EF7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99800</wp:posOffset>
            </wp:positionH>
            <wp:positionV relativeFrom="topMargin">
              <wp:posOffset>11798300</wp:posOffset>
            </wp:positionV>
            <wp:extent cx="431800" cy="342900"/>
            <wp:effectExtent l="0" t="0" r="10160" b="762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方程与不等式的解法</w:t>
      </w:r>
    </w:p>
    <w:p w14:paraId="13EB26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知识梳理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eastAsia="zh-CN"/>
        </w:rPr>
        <w:t>】</w:t>
      </w:r>
    </w:p>
    <w:p w14:paraId="08FFA4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一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eastAsia="zh-CN"/>
        </w:rPr>
        <w:t>、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一元二次方程</w:t>
      </w:r>
    </w:p>
    <w:p w14:paraId="4DE650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2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4"/>
          <w:szCs w:val="24"/>
        </w:rPr>
        <w:t>定义：只含有一个未知数，且未知数的最高次数是2 的整式方程．</w:t>
      </w:r>
    </w:p>
    <w:p w14:paraId="240561EF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4"/>
          <w:szCs w:val="24"/>
        </w:rPr>
        <w:t>一般形式：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x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x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＝0(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≠0)，其中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x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x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分别叫做二次项、一次项、常数项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、b、c</w:t>
      </w:r>
      <w:r>
        <w:rPr>
          <w:rFonts w:hint="default" w:ascii="Times New Roman" w:hAnsi="Times New Roman" w:eastAsia="宋体" w:cs="Times New Roman"/>
          <w:sz w:val="24"/>
          <w:szCs w:val="24"/>
        </w:rPr>
        <w:t>分别称为二次项系数、一次项系数、常数项．</w:t>
      </w:r>
    </w:p>
    <w:p w14:paraId="53AFC660">
      <w:pPr>
        <w:pStyle w:val="8"/>
        <w:keepNext w:val="0"/>
        <w:keepLines w:val="0"/>
        <w:pageBreakBefore w:val="0"/>
        <w:widowControl w:val="0"/>
        <w:tabs>
          <w:tab w:val="left" w:pos="3797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解一元二次方程的方法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ab/>
      </w:r>
    </w:p>
    <w:p w14:paraId="7DF27D87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1）直接开方：</w:t>
      </w:r>
      <w:r>
        <w:rPr>
          <w:rFonts w:hint="default" w:ascii="Times New Roman" w:hAnsi="Times New Roman" w:eastAsia="宋体" w:cs="Times New Roman"/>
          <w:sz w:val="24"/>
          <w:szCs w:val="24"/>
        </w:rPr>
        <w:t>形如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+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</w:rPr>
        <w:t>≥0)的方程，可直接开平方求解.</w:t>
      </w:r>
    </w:p>
    <w:p w14:paraId="21B64C14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2）求根公式：</w:t>
      </w:r>
      <w:r>
        <w:rPr>
          <w:rFonts w:hint="default" w:ascii="Times New Roman" w:hAnsi="Times New Roman" w:eastAsia="宋体" w:cs="Times New Roman"/>
          <w:sz w:val="24"/>
          <w:szCs w:val="24"/>
        </w:rPr>
        <w:t>一元二次方程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 xml:space="preserve"> ax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x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＝0的求根公式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25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-4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c</w:t>
      </w:r>
      <w:r>
        <w:rPr>
          <w:rFonts w:hint="default" w:ascii="Times New Roman" w:hAnsi="Times New Roman" w:eastAsia="宋体" w:cs="Times New Roman"/>
          <w:sz w:val="24"/>
          <w:szCs w:val="24"/>
        </w:rPr>
        <w:t>≥0）</w:t>
      </w:r>
    </w:p>
    <w:p w14:paraId="20D6BDA5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04048092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二、一元二次不等式的解集</w:t>
      </w:r>
    </w:p>
    <w:p w14:paraId="6D24ED01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4"/>
          <w:szCs w:val="24"/>
        </w:rPr>
        <w:t>一元二次不等式的解法</w:t>
      </w:r>
    </w:p>
    <w:p w14:paraId="20044ADD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根据解一元二次方程方法选择方法求根</w:t>
      </w:r>
    </w:p>
    <w:p w14:paraId="2ED6AAE6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看二次项系数大于0或小于0，选择图像</w:t>
      </w:r>
    </w:p>
    <w:p w14:paraId="3CDD453C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根据图像选择取中间还是取两边</w:t>
      </w:r>
    </w:p>
    <w:p w14:paraId="6A807A3F">
      <w:pPr>
        <w:pStyle w:val="8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4"/>
          <w:szCs w:val="24"/>
        </w:rPr>
        <w:t>一元二次不等式（a&gt;0）的图像</w:t>
      </w:r>
    </w:p>
    <w:tbl>
      <w:tblPr>
        <w:tblStyle w:val="14"/>
        <w:tblW w:w="1040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5"/>
        <w:gridCol w:w="2636"/>
        <w:gridCol w:w="2518"/>
        <w:gridCol w:w="2139"/>
      </w:tblGrid>
      <w:tr w14:paraId="11D974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9" w:hRule="atLeast"/>
          <w:jc w:val="center"/>
        </w:trPr>
        <w:tc>
          <w:tcPr>
            <w:tcW w:w="3115" w:type="dxa"/>
            <w:shd w:val="clear" w:color="auto" w:fill="auto"/>
            <w:vAlign w:val="center"/>
          </w:tcPr>
          <w:p w14:paraId="5DF1A2C0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判别式</w:t>
            </w:r>
            <w:r>
              <w:rPr>
                <w:rFonts w:hint="default" w:ascii="Times New Roman" w:hAnsi="Times New Roman" w:eastAsia="宋体" w:cs="Times New Roman"/>
                <w:i w:val="0"/>
                <w:iCs/>
                <w:sz w:val="24"/>
                <w:szCs w:val="24"/>
              </w:rPr>
              <w:t>Δ＝b</w:t>
            </w:r>
            <w:r>
              <w:rPr>
                <w:rFonts w:hint="default" w:ascii="Times New Roman" w:hAnsi="Times New Roman" w:eastAsia="宋体" w:cs="Times New Roman"/>
                <w:i w:val="0"/>
                <w:iCs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/>
                <w:sz w:val="24"/>
                <w:szCs w:val="24"/>
              </w:rPr>
              <w:t>－4ac</w:t>
            </w:r>
          </w:p>
        </w:tc>
        <w:tc>
          <w:tcPr>
            <w:tcW w:w="2636" w:type="dxa"/>
            <w:shd w:val="clear" w:color="auto" w:fill="auto"/>
            <w:vAlign w:val="center"/>
          </w:tcPr>
          <w:p w14:paraId="78E035AF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Δ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</w:t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54C6BC22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Δ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＝0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31BB8928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Δ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0</w:t>
            </w:r>
          </w:p>
        </w:tc>
      </w:tr>
      <w:tr w14:paraId="7658C6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13" w:hRule="atLeast"/>
          <w:jc w:val="center"/>
        </w:trPr>
        <w:tc>
          <w:tcPr>
            <w:tcW w:w="3115" w:type="dxa"/>
            <w:shd w:val="clear" w:color="auto" w:fill="auto"/>
            <w:vAlign w:val="center"/>
          </w:tcPr>
          <w:p w14:paraId="69280E31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二次函数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y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＝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b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c</w:t>
            </w:r>
          </w:p>
          <w:p w14:paraId="75F735C6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)的图象</w:t>
            </w:r>
          </w:p>
        </w:tc>
        <w:tc>
          <w:tcPr>
            <w:tcW w:w="2636" w:type="dxa"/>
            <w:shd w:val="clear" w:color="auto" w:fill="auto"/>
            <w:vAlign w:val="center"/>
          </w:tcPr>
          <w:p w14:paraId="3E45F95B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drawing>
                <wp:inline distT="0" distB="0" distL="114300" distR="114300">
                  <wp:extent cx="991870" cy="937260"/>
                  <wp:effectExtent l="0" t="0" r="13970" b="7620"/>
                  <wp:docPr id="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870" cy="937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338FBEFC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drawing>
                <wp:inline distT="0" distB="0" distL="114300" distR="114300">
                  <wp:extent cx="950595" cy="843280"/>
                  <wp:effectExtent l="0" t="0" r="9525" b="10160"/>
                  <wp:docPr id="1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595" cy="84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57B2647B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drawing>
                <wp:inline distT="0" distB="0" distL="114300" distR="114300">
                  <wp:extent cx="866775" cy="952500"/>
                  <wp:effectExtent l="0" t="0" r="1905" b="7620"/>
                  <wp:docPr id="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7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98C20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5" w:hRule="atLeast"/>
          <w:jc w:val="center"/>
        </w:trPr>
        <w:tc>
          <w:tcPr>
            <w:tcW w:w="3115" w:type="dxa"/>
            <w:shd w:val="clear" w:color="auto" w:fill="auto"/>
            <w:vAlign w:val="center"/>
          </w:tcPr>
          <w:p w14:paraId="7C8D14B0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方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b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c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(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)的根</w:t>
            </w:r>
          </w:p>
        </w:tc>
        <w:tc>
          <w:tcPr>
            <w:tcW w:w="2636" w:type="dxa"/>
            <w:shd w:val="clear" w:color="auto" w:fill="auto"/>
            <w:vAlign w:val="center"/>
          </w:tcPr>
          <w:p w14:paraId="4FF3116B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有两相异实根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，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)</w:t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4DF44F69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有两相等实根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＝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＝－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eq \f(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b,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2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a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)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fldChar w:fldCharType="end"/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0DEC8336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没有实数根</w:t>
            </w:r>
          </w:p>
        </w:tc>
      </w:tr>
      <w:tr w14:paraId="2C460D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1" w:hRule="atLeast"/>
          <w:jc w:val="center"/>
        </w:trPr>
        <w:tc>
          <w:tcPr>
            <w:tcW w:w="3115" w:type="dxa"/>
            <w:shd w:val="clear" w:color="auto" w:fill="auto"/>
            <w:vAlign w:val="center"/>
          </w:tcPr>
          <w:p w14:paraId="74D59ABF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b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c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(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)的解集</w:t>
            </w:r>
          </w:p>
        </w:tc>
        <w:tc>
          <w:tcPr>
            <w:tcW w:w="2636" w:type="dxa"/>
            <w:shd w:val="clear" w:color="auto" w:fill="auto"/>
            <w:vAlign w:val="center"/>
          </w:tcPr>
          <w:p w14:paraId="302C2A3C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或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}</w:t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349B3CF8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eq \b\lc\{\rc\}(\a\vs4\al\co1(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x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\b\lc\|\rc\ (\a\vs4\al\co1(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x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≠－\f(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b,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2</w:instrTex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instrText xml:space="preserve">a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instrText xml:space="preserve">)))))</w:instrTex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fldChar w:fldCharType="end"/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6E7DE6DA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∈</w:t>
            </w:r>
            <w:r>
              <w:rPr>
                <w:rFonts w:hint="default" w:ascii="Times New Roman" w:hAnsi="Times New Roman" w:eastAsia="宋体" w:cs="Times New Roman"/>
                <w:b/>
                <w:sz w:val="24"/>
                <w:szCs w:val="24"/>
              </w:rPr>
              <w:t>R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}</w:t>
            </w:r>
          </w:p>
        </w:tc>
      </w:tr>
      <w:tr w14:paraId="30921E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4" w:hRule="atLeast"/>
          <w:jc w:val="center"/>
        </w:trPr>
        <w:tc>
          <w:tcPr>
            <w:tcW w:w="3115" w:type="dxa"/>
            <w:shd w:val="clear" w:color="auto" w:fill="auto"/>
            <w:vAlign w:val="center"/>
          </w:tcPr>
          <w:p w14:paraId="6C2D56F2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b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＋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c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0(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gt;0)的解集</w:t>
            </w:r>
          </w:p>
        </w:tc>
        <w:tc>
          <w:tcPr>
            <w:tcW w:w="2636" w:type="dxa"/>
            <w:shd w:val="clear" w:color="auto" w:fill="auto"/>
            <w:vAlign w:val="center"/>
          </w:tcPr>
          <w:p w14:paraId="3A263A68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{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|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&lt;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}</w:t>
            </w:r>
          </w:p>
        </w:tc>
        <w:tc>
          <w:tcPr>
            <w:tcW w:w="2518" w:type="dxa"/>
            <w:shd w:val="clear" w:color="auto" w:fill="auto"/>
            <w:vAlign w:val="center"/>
          </w:tcPr>
          <w:p w14:paraId="6ADA66FA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∅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1D0F3026">
            <w:pPr>
              <w:pStyle w:val="8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∅</w:t>
            </w:r>
          </w:p>
        </w:tc>
      </w:tr>
    </w:tbl>
    <w:p w14:paraId="1E4DB2A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1C629B5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val="en-US" w:eastAsia="zh-CN"/>
        </w:rPr>
        <w:t>三、</w:t>
      </w:r>
      <w:r>
        <w:rPr>
          <w:rFonts w:hint="default" w:ascii="Times New Roman" w:hAnsi="Times New Roman" w:eastAsia="宋体" w:cs="Times New Roman"/>
          <w:b/>
          <w:bCs/>
          <w:color w:val="000000"/>
          <w:position w:val="-14"/>
          <w:sz w:val="24"/>
          <w:szCs w:val="24"/>
          <w:highlight w:val="yellow"/>
        </w:rPr>
        <w:object>
          <v:shape id="_x0000_i102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  <w:highlight w:val="yellow"/>
        </w:rPr>
        <w:t>和</w:t>
      </w:r>
      <w:r>
        <w:rPr>
          <w:rFonts w:hint="default" w:ascii="Times New Roman" w:hAnsi="Times New Roman" w:eastAsia="宋体" w:cs="Times New Roman"/>
          <w:b/>
          <w:bCs/>
          <w:color w:val="000000"/>
          <w:position w:val="-14"/>
          <w:sz w:val="24"/>
          <w:szCs w:val="24"/>
          <w:highlight w:val="yellow"/>
        </w:rPr>
        <w:object>
          <v:shape id="_x0000_i102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  <w:highlight w:val="yellow"/>
        </w:rPr>
        <w:t>型绝对值不等式的解法</w:t>
      </w:r>
    </w:p>
    <w:p w14:paraId="2ADA26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color w:val="000000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color w:val="000000"/>
          <w:position w:val="-14"/>
          <w:sz w:val="24"/>
          <w:szCs w:val="24"/>
        </w:rPr>
        <w:object>
          <v:shape id="_x0000_i1028" o:spt="75" type="#_x0000_t75" style="height:20.25pt;width:144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color w:val="000000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b/>
          <w:color w:val="000000"/>
          <w:position w:val="-14"/>
          <w:sz w:val="24"/>
          <w:szCs w:val="24"/>
        </w:rPr>
        <w:object>
          <v:shape id="_x0000_i1029" o:spt="75" type="#_x0000_t75" style="height:20.25pt;width:185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0">
            <o:LockedField>false</o:LockedField>
          </o:OLEObject>
        </w:object>
      </w:r>
    </w:p>
    <w:p w14:paraId="0A7314A9">
      <w:pPr>
        <w:pStyle w:val="2"/>
        <w:rPr>
          <w:rFonts w:hint="default"/>
        </w:rPr>
      </w:pPr>
    </w:p>
    <w:p w14:paraId="3C47ED8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val="en-US" w:eastAsia="zh-CN"/>
        </w:rPr>
        <w:t>四、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分式不等式</w:t>
      </w:r>
    </w:p>
    <w:p w14:paraId="01FFC94F">
      <w:pPr>
        <w:spacing w:after="0" w:line="240" w:lineRule="atLeast"/>
        <w:jc w:val="left"/>
        <w:textAlignment w:val="center"/>
        <w:rPr>
          <w:rFonts w:hint="default" w:ascii="Times New Roman" w:hAnsi="Times New Roman" w:eastAsia="宋体" w:cs="Times New Roman"/>
          <w:position w:val="-148"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148"/>
          <w:sz w:val="24"/>
          <w:szCs w:val="24"/>
        </w:rPr>
        <w:object>
          <v:shape id="_x0000_i1030" o:spt="75" type="#_x0000_t75" style="height:153.75pt;width:32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0A0119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考点分类剖析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</w:p>
    <w:p w14:paraId="1ACD79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val="en-US" w:eastAsia="zh-CN"/>
        </w:rPr>
        <w:t>题型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 xml:space="preserve">一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一元二次方程</w:t>
      </w:r>
    </w:p>
    <w:p w14:paraId="2C8FA50C">
      <w:pPr>
        <w:snapToGrid w:val="0"/>
        <w:ind w:firstLine="2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b/>
          <w:bCs/>
          <w:kern w:val="0"/>
          <w:sz w:val="24"/>
          <w:szCs w:val="24"/>
          <w:lang w:eastAsia="zh-CN"/>
        </w:rPr>
        <w:t>【</w:t>
      </w:r>
      <w:r>
        <w:rPr>
          <w:rFonts w:hint="eastAsia" w:cs="Times New Roman"/>
          <w:b/>
          <w:bCs/>
          <w:kern w:val="0"/>
          <w:sz w:val="24"/>
          <w:szCs w:val="24"/>
          <w:lang w:val="en-US" w:eastAsia="zh-CN"/>
        </w:rPr>
        <w:t>例1</w:t>
      </w:r>
      <w:r>
        <w:rPr>
          <w:rFonts w:hint="eastAsia" w:cs="Times New Roman"/>
          <w:b/>
          <w:bCs/>
          <w:kern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方程：</w:t>
      </w:r>
    </w:p>
    <w:p w14:paraId="392386BB">
      <w:pPr>
        <w:numPr>
          <w:ilvl w:val="0"/>
          <w:numId w:val="1"/>
        </w:numPr>
        <w:snapToGrid w:val="0"/>
        <w:ind w:firstLine="2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1" o:spt="75" alt="eqId79e5af19f50e408dae4c23a225c272cc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5" o:title="eqId79e5af19f50e408dae4c23a225c272c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； 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2" o:spt="75" alt="eqIda557504761b04e799b52bf0188950f3a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7" o:title="eqIda557504761b04e799b52bf0188950f3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7D35F6AF">
      <w:pPr>
        <w:pStyle w:val="2"/>
        <w:rPr>
          <w:rFonts w:hint="default" w:ascii="Times New Roman" w:hAnsi="Times New Roman" w:eastAsia="宋体" w:cs="Times New Roman"/>
          <w:sz w:val="24"/>
          <w:szCs w:val="24"/>
        </w:rPr>
      </w:pPr>
    </w:p>
    <w:p w14:paraId="5DC9DA64">
      <w:pPr>
        <w:pStyle w:val="2"/>
        <w:rPr>
          <w:rFonts w:hint="default" w:ascii="Times New Roman" w:hAnsi="Times New Roman" w:eastAsia="宋体" w:cs="Times New Roman"/>
          <w:sz w:val="24"/>
          <w:szCs w:val="24"/>
        </w:rPr>
      </w:pPr>
    </w:p>
    <w:p w14:paraId="1AE0F510">
      <w:pPr>
        <w:pStyle w:val="2"/>
        <w:rPr>
          <w:rFonts w:hint="default" w:ascii="Times New Roman" w:hAnsi="Times New Roman" w:eastAsia="宋体" w:cs="Times New Roman"/>
          <w:sz w:val="24"/>
          <w:szCs w:val="24"/>
        </w:rPr>
      </w:pPr>
    </w:p>
    <w:p w14:paraId="3FC2076C">
      <w:pPr>
        <w:numPr>
          <w:numId w:val="0"/>
        </w:numPr>
        <w:snapToGrid w:val="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3" o:spt="75" alt="eqId7a6e32a5e5db4466802ed760fee7ebfd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29" o:title="eqId7a6e32a5e5db4466802ed760fee7ebf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；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4" o:spt="75" alt="eqId9a09989a207e4e12b15591962666520c" type="#_x0000_t75" style="height:18pt;width:110.3pt;" o:ole="t" filled="f" o:preferrelative="t" stroked="f" coordsize="21600,21600">
            <v:path/>
            <v:fill on="f" focussize="0,0"/>
            <v:stroke on="f" joinstyle="miter"/>
            <v:imagedata r:id="rId31" o:title="eqId9a09989a207e4e12b15591962666520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． </w:t>
      </w:r>
    </w:p>
    <w:p w14:paraId="7F76227D">
      <w:pPr>
        <w:snapToGrid w:val="0"/>
        <w:ind w:firstLine="2"/>
        <w:textAlignment w:val="center"/>
        <w:rPr>
          <w:rFonts w:hint="eastAsia" w:cs="Times New Roman"/>
          <w:sz w:val="24"/>
          <w:szCs w:val="24"/>
          <w:lang w:eastAsia="zh-CN"/>
        </w:rPr>
      </w:pPr>
    </w:p>
    <w:p w14:paraId="6849E2EB">
      <w:pPr>
        <w:snapToGrid w:val="0"/>
        <w:ind w:firstLine="2"/>
        <w:textAlignment w:val="center"/>
        <w:rPr>
          <w:rFonts w:hint="eastAsia" w:cs="Times New Roman"/>
          <w:sz w:val="24"/>
          <w:szCs w:val="24"/>
          <w:lang w:eastAsia="zh-CN"/>
        </w:rPr>
      </w:pPr>
    </w:p>
    <w:p w14:paraId="31C5A5D7">
      <w:pPr>
        <w:snapToGrid w:val="0"/>
        <w:ind w:firstLine="2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【</w:t>
      </w:r>
      <w:r>
        <w:rPr>
          <w:rFonts w:hint="eastAsia" w:cs="Times New Roman"/>
          <w:sz w:val="24"/>
          <w:szCs w:val="24"/>
          <w:lang w:val="en-US" w:eastAsia="zh-CN"/>
        </w:rPr>
        <w:t>例2</w:t>
      </w:r>
      <w:r>
        <w:rPr>
          <w:rFonts w:hint="eastAsia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方程：</w:t>
      </w:r>
    </w:p>
    <w:p w14:paraId="33B11D98">
      <w:pPr>
        <w:snapToGrid w:val="0"/>
        <w:ind w:firstLine="2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5" o:spt="75" alt="eqId4312377d4bbb4ae487ae524ee89475f6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33" o:title="eqId4312377d4bbb4ae487ae524ee89475f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6" o:spt="75" alt="eqId1bfdd58d64804ea18096b440f02b589d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35" o:title="eqId1bfdd58d64804ea18096b440f02b58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eastAsia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7" o:spt="75" alt="eqId494ad9c01b5e4cc9a4363bb05353dd7c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37" o:title="eqId494ad9c01b5e4cc9a4363bb05353dd7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38E25C1B">
      <w:pPr>
        <w:pStyle w:val="17"/>
        <w:spacing w:line="360" w:lineRule="auto"/>
        <w:ind w:left="312" w:hanging="312" w:hangingChars="130"/>
        <w:rPr>
          <w:rFonts w:hint="default" w:ascii="Times New Roman" w:hAnsi="Times New Roman" w:eastAsia="宋体" w:cs="Times New Roman"/>
          <w:sz w:val="24"/>
          <w:szCs w:val="24"/>
        </w:rPr>
      </w:pPr>
    </w:p>
    <w:p w14:paraId="21C37B06">
      <w:pPr>
        <w:pStyle w:val="17"/>
        <w:spacing w:line="360" w:lineRule="auto"/>
        <w:ind w:left="312" w:hanging="312" w:hangingChars="130"/>
        <w:rPr>
          <w:rFonts w:hint="default" w:ascii="Times New Roman" w:hAnsi="Times New Roman" w:eastAsia="宋体" w:cs="Times New Roman"/>
          <w:sz w:val="24"/>
          <w:szCs w:val="24"/>
        </w:rPr>
      </w:pPr>
    </w:p>
    <w:p w14:paraId="0914674D">
      <w:pPr>
        <w:pStyle w:val="17"/>
        <w:spacing w:line="360" w:lineRule="auto"/>
        <w:ind w:left="312" w:hanging="312" w:hangingChars="130"/>
        <w:rPr>
          <w:rFonts w:hint="default" w:ascii="Times New Roman" w:hAnsi="Times New Roman" w:eastAsia="宋体" w:cs="Times New Roman"/>
          <w:sz w:val="24"/>
          <w:szCs w:val="24"/>
        </w:rPr>
      </w:pPr>
    </w:p>
    <w:p w14:paraId="6D3DF2FD">
      <w:pPr>
        <w:pStyle w:val="17"/>
        <w:spacing w:line="360" w:lineRule="auto"/>
        <w:ind w:left="312" w:hanging="312" w:hangingChars="13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变式探究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】 </w:t>
      </w:r>
    </w:p>
    <w:p w14:paraId="353974D9">
      <w:pPr>
        <w:pStyle w:val="17"/>
        <w:spacing w:line="360" w:lineRule="auto"/>
        <w:ind w:left="312" w:hanging="312" w:hangingChars="13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.解下列方程</w:t>
      </w:r>
    </w:p>
    <w:p w14:paraId="21BD1977">
      <w:pPr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8" o:spt="75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39" o:title="eqId53ba041d001b40e3b074b1cf829518b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9" o:spt="75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41" o:title="eqId8f5daa8f53694c0e8df2c5ae90f825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(3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3" o:title="eqId765d168db91b45f3b41ceb686a8c82f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4CE59C7C">
      <w:pPr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4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1" o:spt="75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45" o:title="eqIdf9daacbc619b43baad085d38a4f3eb8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(5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7" o:title="eqId918b35a32e6647bca331d5a4220edd2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     (6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3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9" o:title="eqId935bea380515480cafead1ac27af7fd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 w14:paraId="25DEF6D7">
      <w:pPr>
        <w:pStyle w:val="2"/>
        <w:rPr>
          <w:rFonts w:hint="default"/>
        </w:rPr>
      </w:pPr>
    </w:p>
    <w:p w14:paraId="7C82AA4B">
      <w:pPr>
        <w:pStyle w:val="2"/>
        <w:rPr>
          <w:rFonts w:hint="default"/>
        </w:rPr>
      </w:pPr>
    </w:p>
    <w:p w14:paraId="1973C86B">
      <w:pPr>
        <w:numPr>
          <w:ilvl w:val="0"/>
          <w:numId w:val="2"/>
        </w:numPr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1" o:title="eqId64a43073f909410fbacf4c4b65af9b2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(8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5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53" o:title="eqIda58d949c6ea844028b2a78ebd0aef41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(9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6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5" o:title="eqId582bade443cd4f918d6e91f97429709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1F670E15">
      <w:pPr>
        <w:pStyle w:val="2"/>
        <w:rPr>
          <w:rFonts w:hint="default"/>
        </w:rPr>
      </w:pPr>
    </w:p>
    <w:p w14:paraId="5CB6E050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42015348">
      <w:pPr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0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7" o:spt="75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57" o:title="eqId130c4b6da85b4d55aaafe4087af3e0f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(1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8" o:spt="75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59" o:title="eqId7171e596696a4bf1b7c971c122a14b1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(1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9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61" o:title="eqId6f97029c2e244166a67291636bbd3c4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</w:p>
    <w:p w14:paraId="3FDB49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1EDAFF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31CD4B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287A9A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  <w:t>题型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二 一元二次不等式</w:t>
      </w:r>
    </w:p>
    <w:p w14:paraId="37D2D0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b/>
          <w:bCs/>
          <w:sz w:val="24"/>
          <w:szCs w:val="24"/>
          <w:lang w:eastAsia="zh-CN"/>
        </w:rPr>
        <w:t>【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例3</w:t>
      </w:r>
      <w:r>
        <w:rPr>
          <w:rFonts w:hint="eastAsia" w:cs="Times New Roman"/>
          <w:b/>
          <w:bCs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不等式</w:t>
      </w:r>
    </w:p>
    <w:p w14:paraId="11F389C2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0" o:spt="75" alt="eqId6d14a3951ee441afaf6bf87ccdad044f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63" o:title="eqId6d14a3951ee441afaf6bf87ccdad044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1" o:spt="75" alt="eqIdae6a12e5fca24d6ab2e33c203cabd4c1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65" o:title="eqIdae6a12e5fca24d6ab2e33c203cabd4c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     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2" o:spt="75" alt="eqId5789fc114d37470a8ce9845a68456830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67" o:title="eqId5789fc114d37470a8ce9845a6845683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 w14:paraId="7745EA0F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3D5A4173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60A9671E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22D29AEE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5A3708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3" o:spt="75" alt="eqId4190a9a2cb61451c856329f11b1d9127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9" o:title="eqId4190a9a2cb61451c856329f11b1d912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（5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4" o:spt="75" alt="eqId19e3c8cfed9a422095adfce75c6670a9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71" o:title="eqId19e3c8cfed9a422095adfce75c6670a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（6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5" o:spt="75" alt="eqId22adb57a0a2142e0a9e4e09fd86b4e1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3" o:title="eqId22adb57a0a2142e0a9e4e09fd86b4e1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</w:p>
    <w:p w14:paraId="76BA75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1D0E31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4F21A9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3A4242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</w:t>
      </w:r>
      <w:r>
        <w:rPr>
          <w:rFonts w:hint="eastAsia" w:cs="Times New Roman"/>
          <w:sz w:val="24"/>
          <w:szCs w:val="24"/>
          <w:lang w:val="en-US" w:eastAsia="zh-CN"/>
        </w:rPr>
        <w:t>变式探究</w:t>
      </w:r>
      <w:r>
        <w:rPr>
          <w:rFonts w:hint="default" w:ascii="Times New Roman" w:hAnsi="Times New Roman" w:eastAsia="宋体" w:cs="Times New Roman"/>
          <w:sz w:val="24"/>
          <w:szCs w:val="24"/>
        </w:rPr>
        <w:t>】</w:t>
      </w:r>
    </w:p>
    <w:p w14:paraId="494054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不等式：</w:t>
      </w:r>
    </w:p>
    <w:p w14:paraId="24548C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6" o:spt="75" alt="eqIdaa853ec2a06849be8cbc5c571304a11b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75" o:title="eqIdaa853ec2a06849be8cbc5c571304a11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  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7" o:spt="75" alt="eqIde5ef8361405a4dd19dd77d32bb936594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77" o:title="eqIde5ef8361405a4dd19dd77d32bb93659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    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8" o:spt="75" alt="eqId11298c83ff394a8faa3424b8b0ee652c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79" o:title="eqId11298c83ff394a8faa3424b8b0ee652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27CEE1FF">
      <w:pPr>
        <w:pStyle w:val="2"/>
        <w:rPr>
          <w:rFonts w:hint="default"/>
        </w:rPr>
      </w:pPr>
    </w:p>
    <w:p w14:paraId="43E5C7B6"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59" o:spt="75" alt="eqId2fd65d28ef74424dbde2a25022c13510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1" o:title="eqId2fd65d28ef74424dbde2a25022c1351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  （5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0" o:spt="75" alt="eqId6453d52ad8b14603bb678526aecae0d0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83" o:title="eqId6453d52ad8b14603bb678526aecae0d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（6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1" o:spt="75" alt="eqId08b9a61a3a59454387710d6d3a6ee2ea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5" o:title="eqId08b9a61a3a59454387710d6d3a6ee2e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FEDDDD0">
      <w:pPr>
        <w:pStyle w:val="2"/>
        <w:numPr>
          <w:numId w:val="0"/>
        </w:numPr>
        <w:rPr>
          <w:rFonts w:hint="default"/>
        </w:rPr>
      </w:pPr>
    </w:p>
    <w:p w14:paraId="630E3DE4"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2" o:spt="75" alt="eqId96386b2b7635488c98ba2493ceab351e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7" o:title="eqId96386b2b7635488c98ba2493ceab351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       （8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3" o:spt="75" alt="eqId6663204db1c048c69dd6967b521b7777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9" o:title="eqId6663204db1c048c69dd6967b521b77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     （9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4" o:spt="75" alt="eqIdbacc842e883d41c2b61b33eaea98a589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91" o:title="eqIdbacc842e883d41c2b61b33eaea98a58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4D541C49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628F936E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370407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0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5" o:spt="75" alt="eqId5621a7eb9e1d47559d357b789df44910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93" o:title="eqId3877d2edb9a848dd9e1d223f9c21cbf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20AFE8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4B2B1D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</w:pPr>
      <w:r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  <w:t>题型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三 绝对值不等式</w:t>
      </w:r>
    </w:p>
    <w:p w14:paraId="3B1FCA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【例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6" o:spt="75" alt="eqId32fabcc9d08749e8ac9cb145f83a76b6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95" o:title="eqId32fabcc9d08749e8ac9cb145f83a76b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7" o:spt="75" alt="eqIdb767955aee3841e9a6b5993667eeac2b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97" o:title="eqIdb767955aee3841e9a6b5993667eeac2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8" o:spt="75" alt="eqId3919b49122eb4230bf4850f61a79ee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99" o:title="eqId3919b49122eb4230bf4850f61a79ee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168B94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139581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7475EAF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18D9E8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</w:t>
      </w:r>
      <w:r>
        <w:rPr>
          <w:rFonts w:hint="eastAsia" w:cs="Times New Roman"/>
          <w:sz w:val="24"/>
          <w:szCs w:val="24"/>
          <w:lang w:val="en-US" w:eastAsia="zh-CN"/>
        </w:rPr>
        <w:t>变式探究</w:t>
      </w:r>
      <w:r>
        <w:rPr>
          <w:rFonts w:hint="default" w:ascii="Times New Roman" w:hAnsi="Times New Roman" w:eastAsia="宋体" w:cs="Times New Roman"/>
          <w:sz w:val="24"/>
          <w:szCs w:val="24"/>
        </w:rPr>
        <w:t>】</w:t>
      </w:r>
    </w:p>
    <w:p w14:paraId="3E7ED2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不等式</w:t>
      </w:r>
    </w:p>
    <w:p w14:paraId="31D761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69" o:spt="75" alt="eqIdb028272377eb40d5a3508ea64bfe89c9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1" o:title="eqIdb028272377eb40d5a3508ea64bfe89c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；  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0" o:spt="75" alt="eqId415fc3d755394056ba90ce6e91f12cfe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3" o:title="eqId415fc3d755394056ba90ce6e91f12c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1" o:spt="75" alt="eqIddff7a961aa9d4060aa85b01b853b87ab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05" o:title="eqIddff7a961aa9d4060aa85b01b853b87a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； </w:t>
      </w:r>
    </w:p>
    <w:p w14:paraId="5AC585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050FB9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73F164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2" o:spt="75" alt="eqId10616964b3ce48178b5598dee0cbc0f1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07" o:title="eqId10616964b3ce48178b5598dee0cbc0f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  <w:r>
        <w:rPr>
          <w:rFonts w:hint="eastAsia" w:cs="Times New Roman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（5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3" o:spt="75" alt="eqId5d49eab966294dc2bb6e437c2e8cb68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09" o:title="eqId5d49eab966294dc2bb6e437c2e8cb68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</w:p>
    <w:p w14:paraId="301411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5343D8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</w:pPr>
    </w:p>
    <w:p w14:paraId="5A2669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cs="Times New Roman"/>
          <w:b/>
          <w:bCs/>
          <w:sz w:val="24"/>
          <w:szCs w:val="24"/>
          <w:highlight w:val="yellow"/>
          <w:lang w:val="en-US" w:eastAsia="zh-CN"/>
        </w:rPr>
        <w:t>题型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highlight w:val="yellow"/>
        </w:rPr>
        <w:t>四 分式不等式</w:t>
      </w:r>
    </w:p>
    <w:p w14:paraId="2B015C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【例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解下列不等式：</w:t>
      </w:r>
    </w:p>
    <w:p w14:paraId="1DFAB422"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4" o:spt="75" alt="eqId28416915c3b74db5a82fb9e6ad92e8ad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1" o:title="eqId28416915c3b74db5a82fb9e6ad92e8a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5" o:spt="75" alt="eqId9fe9dc3dacea4818af0c70e4d7bafbc9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3" o:title="eqId9fe9dc3dacea4818af0c70e4d7bafbc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6" o:spt="75" alt="eqIdb90299baba7e46f5a140c4e1c3dfefce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15" o:title="eqIdb90299baba7e46f5a140c4e1c3dfefc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11E32585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633AE70B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3CC8E274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13C9C309">
      <w:pPr>
        <w:pStyle w:val="2"/>
        <w:widowControl w:val="0"/>
        <w:numPr>
          <w:numId w:val="0"/>
        </w:numPr>
        <w:spacing w:before="28"/>
        <w:jc w:val="both"/>
        <w:rPr>
          <w:rFonts w:hint="default"/>
        </w:rPr>
      </w:pPr>
    </w:p>
    <w:p w14:paraId="38F918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7" o:spt="75" alt="eqId18fea6279d7c4f21a89fbfbbb73a6b48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117" o:title="eqId18fea6279d7c4f21a89fbfbbb73a6b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 （5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8" o:spt="75" alt="eqId81f5223b3ad84ed2afaca88a4c78636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9" o:title="eqId81f5223b3ad84ed2afaca88a4c78636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        （6）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79" o:spt="75" alt="eqId19f610af636f475c874cf6022e89bf4d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21" o:title="eqId19f610af636f475c874cf6022e89bf4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</w:p>
    <w:p w14:paraId="041D3F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</w:p>
    <w:p w14:paraId="38D18F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</w:p>
    <w:p w14:paraId="2EE922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【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变式探究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】</w:t>
      </w:r>
    </w:p>
    <w:p w14:paraId="49E1C2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解下列不等式</w:t>
      </w:r>
    </w:p>
    <w:p w14:paraId="028603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80" o:spt="75" alt="eqId963b80cf0065439b9471c725e32cbcdc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23" o:title="eqId963b80cf0065439b9471c725e32cbcd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81" o:spt="75" alt="eqId9ba50147f98c4d1ebd9d6eba30233211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5" o:title="eqId9ba50147f98c4d1ebd9d6eba302332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（3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82" o:spt="75" alt="eqId4be0cfed683a459691586a6fe1c23d48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27" o:title="eqId4be0cfed683a459691586a6fe1c23d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（4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83" o:spt="75" alt="eqIdc45e942bf5324874b6b2eebf2d109997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29" o:title="eqIdc45e942bf5324874b6b2eebf2d10999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 xml:space="preserve">  </w:t>
      </w:r>
      <w:bookmarkStart w:id="0" w:name="_GoBack"/>
      <w:bookmarkEnd w:id="0"/>
      <w:r>
        <w:rPr>
          <w:rFonts w:hint="default" w:ascii="Times New Roman" w:hAnsi="Times New Roman" w:eastAsia="宋体" w:cs="Times New Roman"/>
          <w:sz w:val="24"/>
          <w:szCs w:val="24"/>
        </w:rPr>
        <w:t>(5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84" o:spt="75" alt="eqIdce6208dc5d704c04af864985a784357e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31" o:title="eqIdce6208dc5d704c04af864985a784357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</w:p>
    <w:sectPr>
      <w:headerReference r:id="rId5" w:type="default"/>
      <w:footerReference r:id="rId6" w:type="default"/>
      <w:pgSz w:w="11906" w:h="16838"/>
      <w:pgMar w:top="1440" w:right="1800" w:bottom="1440" w:left="1800" w:header="708" w:footer="708" w:gutter="0"/>
      <w:pgNumType w:fmt="decimal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E8E67D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posOffset>2640965</wp:posOffset>
              </wp:positionH>
              <wp:positionV relativeFrom="paragraph">
                <wp:posOffset>-34544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6E6595">
                          <w:pPr>
                            <w:pStyle w:val="1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07.95pt;margin-top:-27.2pt;height:144pt;width:144pt;mso-position-horizontal-relative:margin;mso-wrap-style:none;z-index:251664384;mso-width-relative:page;mso-height-relative:page;" filled="f" stroked="f" coordsize="21600,21600" o:gfxdata="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5D6E6595">
                    <w:pPr>
                      <w:pStyle w:val="1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7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200E17">
    <w:pPr>
      <w:pStyle w:val="11"/>
      <w:pBdr>
        <w:bottom w:val="none" w:color="auto" w:sz="0" w:space="1"/>
      </w:pBdr>
      <w:rPr>
        <w:rFonts w:hint="eastAsia" w:ascii="华文行楷" w:hAnsi="华文行楷" w:eastAsia="华文行楷" w:cs="华文行楷"/>
        <w:sz w:val="24"/>
        <w:szCs w:val="24"/>
        <w:u w:val="none"/>
        <w:lang w:val="en-US" w:eastAsia="zh-CN"/>
      </w:rPr>
    </w:pPr>
    <w:r>
      <w:rPr>
        <w:rFonts w:hint="eastAsia" w:ascii="华文行楷" w:hAnsi="华文行楷" w:eastAsia="华文行楷" w:cs="华文行楷"/>
        <w:sz w:val="24"/>
        <w:szCs w:val="24"/>
        <w:lang w:val="en-US" w:eastAsia="zh-CN"/>
      </w:rPr>
      <w:t xml:space="preserve">                        </w:t>
    </w:r>
  </w:p>
  <w:p w14:paraId="08DFA25F">
    <w:pPr>
      <w:pBdr>
        <w:bottom w:val="none" w:color="auto" w:sz="0" w:space="1"/>
      </w:pBdr>
      <w:snapToGrid w:val="0"/>
      <w:spacing w:after="0" w:line="240" w:lineRule="auto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8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 w14:paraId="6AEFA42D">
    <w:pPr>
      <w:pBdr>
        <w:bottom w:val="none" w:color="auto" w:sz="0" w:space="1"/>
      </w:pBdr>
      <w:snapToGrid w:val="0"/>
      <w:spacing w:after="0" w:line="240" w:lineRule="auto"/>
      <w:rPr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8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DEC5CAF"/>
    <w:multiLevelType w:val="singleLevel"/>
    <w:tmpl w:val="9DEC5CAF"/>
    <w:lvl w:ilvl="0" w:tentative="0">
      <w:start w:val="4"/>
      <w:numFmt w:val="decimal"/>
      <w:suff w:val="nothing"/>
      <w:lvlText w:val="（%1）"/>
      <w:lvlJc w:val="left"/>
    </w:lvl>
  </w:abstractNum>
  <w:abstractNum w:abstractNumId="1">
    <w:nsid w:val="EC968F53"/>
    <w:multiLevelType w:val="singleLevel"/>
    <w:tmpl w:val="EC968F53"/>
    <w:lvl w:ilvl="0" w:tentative="0">
      <w:start w:val="7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1AA2833B"/>
    <w:multiLevelType w:val="singleLevel"/>
    <w:tmpl w:val="1AA2833B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2143AD70"/>
    <w:multiLevelType w:val="singleLevel"/>
    <w:tmpl w:val="2143AD70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433C4FED"/>
    <w:multiLevelType w:val="singleLevel"/>
    <w:tmpl w:val="433C4FED"/>
    <w:lvl w:ilvl="0" w:tentative="0">
      <w:start w:val="7"/>
      <w:numFmt w:val="decimal"/>
      <w:suff w:val="nothing"/>
      <w:lvlText w:val="（%1）"/>
      <w:lvlJc w:val="left"/>
    </w:lvl>
  </w:abstractNum>
  <w:abstractNum w:abstractNumId="5">
    <w:nsid w:val="5CD45655"/>
    <w:multiLevelType w:val="singleLevel"/>
    <w:tmpl w:val="5CD4565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HorizontalSpacing w:val="210"/>
  <w:drawingGridVerticalSpacing w:val="159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ViZTc5NWMyYzYxYWQ3MjFmMzIyOWNmN2FiMzdjMDgifQ=="/>
  </w:docVars>
  <w:rsids>
    <w:rsidRoot w:val="54650E64"/>
    <w:rsid w:val="00044681"/>
    <w:rsid w:val="002478A4"/>
    <w:rsid w:val="003318D5"/>
    <w:rsid w:val="00383362"/>
    <w:rsid w:val="0039427B"/>
    <w:rsid w:val="00404B86"/>
    <w:rsid w:val="004145ED"/>
    <w:rsid w:val="004151FC"/>
    <w:rsid w:val="004B0474"/>
    <w:rsid w:val="00551951"/>
    <w:rsid w:val="00592B85"/>
    <w:rsid w:val="005E2992"/>
    <w:rsid w:val="00695EF0"/>
    <w:rsid w:val="007E4B9F"/>
    <w:rsid w:val="0090655C"/>
    <w:rsid w:val="009118D9"/>
    <w:rsid w:val="009A112F"/>
    <w:rsid w:val="009C121D"/>
    <w:rsid w:val="00A1395A"/>
    <w:rsid w:val="00A73003"/>
    <w:rsid w:val="00AD0781"/>
    <w:rsid w:val="00AD392E"/>
    <w:rsid w:val="00B31A8C"/>
    <w:rsid w:val="00BD1EF3"/>
    <w:rsid w:val="00BE3C74"/>
    <w:rsid w:val="00C02FC6"/>
    <w:rsid w:val="00C366CC"/>
    <w:rsid w:val="00D0677E"/>
    <w:rsid w:val="00D334E9"/>
    <w:rsid w:val="00DB62FB"/>
    <w:rsid w:val="00DE4C4B"/>
    <w:rsid w:val="00DE7A3F"/>
    <w:rsid w:val="00E12B7B"/>
    <w:rsid w:val="00E57703"/>
    <w:rsid w:val="00E755D3"/>
    <w:rsid w:val="00EF69B3"/>
    <w:rsid w:val="00F17E45"/>
    <w:rsid w:val="00F9783F"/>
    <w:rsid w:val="02164489"/>
    <w:rsid w:val="02C05041"/>
    <w:rsid w:val="04DB306E"/>
    <w:rsid w:val="04E409D4"/>
    <w:rsid w:val="057629BA"/>
    <w:rsid w:val="06C34217"/>
    <w:rsid w:val="07954A32"/>
    <w:rsid w:val="09085C4E"/>
    <w:rsid w:val="0F630C09"/>
    <w:rsid w:val="0FA9438E"/>
    <w:rsid w:val="10D70784"/>
    <w:rsid w:val="13CE3C9A"/>
    <w:rsid w:val="1471115A"/>
    <w:rsid w:val="147F544E"/>
    <w:rsid w:val="156C09A2"/>
    <w:rsid w:val="15C43BE4"/>
    <w:rsid w:val="16A5229A"/>
    <w:rsid w:val="181A2891"/>
    <w:rsid w:val="186D26E4"/>
    <w:rsid w:val="19EF79FA"/>
    <w:rsid w:val="1B9546D0"/>
    <w:rsid w:val="1BE43802"/>
    <w:rsid w:val="1BF116E2"/>
    <w:rsid w:val="1F5D7EC0"/>
    <w:rsid w:val="1FCC0FFF"/>
    <w:rsid w:val="1FEA5FBF"/>
    <w:rsid w:val="223F6537"/>
    <w:rsid w:val="228452EF"/>
    <w:rsid w:val="22993D83"/>
    <w:rsid w:val="22B42543"/>
    <w:rsid w:val="232B3653"/>
    <w:rsid w:val="23863C4E"/>
    <w:rsid w:val="272B43C0"/>
    <w:rsid w:val="294A043D"/>
    <w:rsid w:val="2AAF2EF5"/>
    <w:rsid w:val="2B1B6953"/>
    <w:rsid w:val="2CFB07D4"/>
    <w:rsid w:val="32985E47"/>
    <w:rsid w:val="36EF4840"/>
    <w:rsid w:val="3AE152DE"/>
    <w:rsid w:val="3BD82DF5"/>
    <w:rsid w:val="3BF54559"/>
    <w:rsid w:val="3C483E75"/>
    <w:rsid w:val="3CC8779C"/>
    <w:rsid w:val="3F4D3E6F"/>
    <w:rsid w:val="3F5A0A94"/>
    <w:rsid w:val="40AD2D75"/>
    <w:rsid w:val="442E071F"/>
    <w:rsid w:val="45460B32"/>
    <w:rsid w:val="45C235E0"/>
    <w:rsid w:val="45F148C0"/>
    <w:rsid w:val="47B02810"/>
    <w:rsid w:val="49F80EFD"/>
    <w:rsid w:val="4A3D4F57"/>
    <w:rsid w:val="4C047B4E"/>
    <w:rsid w:val="50F94CE4"/>
    <w:rsid w:val="51A1204F"/>
    <w:rsid w:val="51FD5212"/>
    <w:rsid w:val="52A343C4"/>
    <w:rsid w:val="53104FD9"/>
    <w:rsid w:val="54650E64"/>
    <w:rsid w:val="54803D43"/>
    <w:rsid w:val="567463E2"/>
    <w:rsid w:val="581C2CF5"/>
    <w:rsid w:val="58D76C19"/>
    <w:rsid w:val="58F10C56"/>
    <w:rsid w:val="5D1F7247"/>
    <w:rsid w:val="5D7974D4"/>
    <w:rsid w:val="60A062D3"/>
    <w:rsid w:val="60CD67F9"/>
    <w:rsid w:val="61AD18EF"/>
    <w:rsid w:val="624C0FA6"/>
    <w:rsid w:val="63E92F37"/>
    <w:rsid w:val="67491947"/>
    <w:rsid w:val="692A6AED"/>
    <w:rsid w:val="6A9F6993"/>
    <w:rsid w:val="6AB16C79"/>
    <w:rsid w:val="6AD97740"/>
    <w:rsid w:val="6B6B474E"/>
    <w:rsid w:val="6C4274DA"/>
    <w:rsid w:val="6E171CEB"/>
    <w:rsid w:val="6E7948E0"/>
    <w:rsid w:val="6EF80972"/>
    <w:rsid w:val="6F4D1B45"/>
    <w:rsid w:val="6F567965"/>
    <w:rsid w:val="70F16195"/>
    <w:rsid w:val="74AC5A85"/>
    <w:rsid w:val="755B06E2"/>
    <w:rsid w:val="75714D2E"/>
    <w:rsid w:val="75C5073A"/>
    <w:rsid w:val="778D414B"/>
    <w:rsid w:val="77F64C77"/>
    <w:rsid w:val="78A353D2"/>
    <w:rsid w:val="78A80184"/>
    <w:rsid w:val="78D97096"/>
    <w:rsid w:val="78EA1831"/>
    <w:rsid w:val="7ABA7390"/>
    <w:rsid w:val="7CE626EE"/>
    <w:rsid w:val="7CEB19F8"/>
    <w:rsid w:val="7D43387E"/>
    <w:rsid w:val="7DBA7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nhideWhenUsed="0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semiHidden="0" w:name="toc 1"/>
    <w:lsdException w:qFormat="1" w:unhideWhenUsed="0" w:uiPriority="0" w:semiHidden="0" w:name="toc 2"/>
    <w:lsdException w:qFormat="1" w:uiPriority="0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99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qFormat/>
    <w:uiPriority w:val="0"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4">
    <w:name w:val="heading 2"/>
    <w:basedOn w:val="1"/>
    <w:next w:val="1"/>
    <w:unhideWhenUsed/>
    <w:qFormat/>
    <w:uiPriority w:val="0"/>
    <w:pPr>
      <w:keepNext/>
      <w:keepLines/>
      <w:spacing w:line="413" w:lineRule="auto"/>
      <w:outlineLvl w:val="1"/>
    </w:pPr>
    <w:rPr>
      <w:rFonts w:ascii="Arial" w:hAnsi="Arial"/>
      <w:b/>
      <w:sz w:val="24"/>
    </w:rPr>
  </w:style>
  <w:style w:type="paragraph" w:styleId="5">
    <w:name w:val="heading 3"/>
    <w:basedOn w:val="1"/>
    <w:next w:val="1"/>
    <w:qFormat/>
    <w:uiPriority w:val="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6">
    <w:name w:val="heading 4"/>
    <w:basedOn w:val="1"/>
    <w:next w:val="1"/>
    <w:unhideWhenUsed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qFormat/>
    <w:uiPriority w:val="99"/>
    <w:pPr>
      <w:widowControl w:val="0"/>
      <w:spacing w:before="28"/>
      <w:ind w:left="100"/>
      <w:jc w:val="both"/>
    </w:pPr>
    <w:rPr>
      <w:rFonts w:ascii="楷体" w:hAnsi="楷体" w:eastAsia="楷体" w:cs="Times New Roman"/>
      <w:kern w:val="2"/>
      <w:sz w:val="21"/>
      <w:szCs w:val="21"/>
      <w:lang w:val="en-US" w:eastAsia="zh-CN" w:bidi="ar-SA"/>
    </w:rPr>
  </w:style>
  <w:style w:type="paragraph" w:styleId="7">
    <w:name w:val="toc 3"/>
    <w:basedOn w:val="1"/>
    <w:next w:val="1"/>
    <w:unhideWhenUsed/>
    <w:qFormat/>
    <w:uiPriority w:val="0"/>
    <w:pPr>
      <w:ind w:left="840" w:leftChars="400"/>
    </w:pPr>
  </w:style>
  <w:style w:type="paragraph" w:styleId="8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9">
    <w:name w:val="Balloon Text"/>
    <w:basedOn w:val="1"/>
    <w:link w:val="16"/>
    <w:qFormat/>
    <w:uiPriority w:val="0"/>
    <w:pPr>
      <w:spacing w:after="0" w:line="240" w:lineRule="auto"/>
    </w:pPr>
    <w:rPr>
      <w:sz w:val="18"/>
      <w:szCs w:val="18"/>
    </w:rPr>
  </w:style>
  <w:style w:type="paragraph" w:styleId="10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qFormat/>
    <w:uiPriority w:val="0"/>
  </w:style>
  <w:style w:type="paragraph" w:styleId="13">
    <w:name w:val="toc 2"/>
    <w:basedOn w:val="1"/>
    <w:next w:val="1"/>
    <w:qFormat/>
    <w:uiPriority w:val="0"/>
    <w:pPr>
      <w:ind w:left="420" w:leftChars="200"/>
    </w:pPr>
  </w:style>
  <w:style w:type="character" w:customStyle="1" w:styleId="16">
    <w:name w:val="批注框文本 Char"/>
    <w:basedOn w:val="15"/>
    <w:link w:val="9"/>
    <w:qFormat/>
    <w:uiPriority w:val="0"/>
    <w:rPr>
      <w:kern w:val="2"/>
      <w:sz w:val="18"/>
      <w:szCs w:val="18"/>
      <w:lang w:eastAsia="zh-CN"/>
    </w:rPr>
  </w:style>
  <w:style w:type="paragraph" w:customStyle="1" w:styleId="17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png"/><Relationship Id="rId79" Type="http://schemas.openxmlformats.org/officeDocument/2006/relationships/image" Target="media/image40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theme" Target="theme/theme1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" Type="http://schemas.openxmlformats.org/officeDocument/2006/relationships/oleObject" Target="embeddings/oleObject3.bin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4" Type="http://schemas.openxmlformats.org/officeDocument/2006/relationships/fontTable" Target="fontTable.xml"/><Relationship Id="rId133" Type="http://schemas.openxmlformats.org/officeDocument/2006/relationships/numbering" Target="numbering.xml"/><Relationship Id="rId132" Type="http://schemas.openxmlformats.org/officeDocument/2006/relationships/customXml" Target="../customXml/item1.xml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7.png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6.png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5.png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  <customShpInfo spid="_x0000_s2056"/>
    <customShpInfo spid="_x0000_s2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731</Words>
  <Characters>887</Characters>
  <Lines>343</Lines>
  <Paragraphs>96</Paragraphs>
  <TotalTime>8</TotalTime>
  <ScaleCrop>false</ScaleCrop>
  <LinksUpToDate>false</LinksUpToDate>
  <CharactersWithSpaces>1109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4T06:00:00Z</dcterms:created>
  <dc:creator>win7enh</dc:creator>
  <cp:lastModifiedBy>刘光辉</cp:lastModifiedBy>
  <dcterms:modified xsi:type="dcterms:W3CDTF">2025-02-26T12:43:5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49CF7178B57846C0A6EC80908A46832C_12</vt:lpwstr>
  </property>
</Properties>
</file>